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B6E369" w14:textId="7D3FD249" w:rsidR="00840992" w:rsidRPr="002D3C11" w:rsidRDefault="00542663" w:rsidP="00542663">
      <w:pPr>
        <w:jc w:val="right"/>
        <w:rPr>
          <w:rFonts w:cs="B Nazanin"/>
          <w:sz w:val="32"/>
          <w:szCs w:val="32"/>
          <w:rtl/>
          <w:lang w:bidi="fa-IR"/>
        </w:rPr>
      </w:pPr>
      <w:r w:rsidRPr="002D3C11">
        <w:rPr>
          <w:rFonts w:cs="B Nazanin" w:hint="cs"/>
          <w:sz w:val="32"/>
          <w:szCs w:val="32"/>
          <w:rtl/>
          <w:lang w:bidi="fa-IR"/>
        </w:rPr>
        <w:t>سوال 5:</w:t>
      </w:r>
    </w:p>
    <w:p w14:paraId="14733016" w14:textId="78EE301F" w:rsidR="00542663" w:rsidRPr="002D3C11" w:rsidRDefault="002953D7" w:rsidP="00B910BC">
      <w:pPr>
        <w:rPr>
          <w:rFonts w:cs="B Nazanin"/>
          <w:sz w:val="32"/>
          <w:szCs w:val="32"/>
        </w:rPr>
      </w:pPr>
      <w:r w:rsidRPr="002D3C11">
        <w:rPr>
          <w:rFonts w:cs="B Nazanin"/>
          <w:position w:val="-116"/>
          <w:sz w:val="32"/>
          <w:szCs w:val="32"/>
        </w:rPr>
        <w:object w:dxaOrig="7400" w:dyaOrig="2240" w14:anchorId="72B53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35pt;height:141.25pt" o:ole="">
            <v:imagedata r:id="rId4" o:title=""/>
          </v:shape>
          <o:OLEObject Type="Embed" ProgID="Equation.DSMT4" ShapeID="_x0000_i1025" DrawAspect="Content" ObjectID="_1696598546" r:id="rId5"/>
        </w:object>
      </w:r>
    </w:p>
    <w:p w14:paraId="657D06BF" w14:textId="0878ADF9" w:rsidR="00F6597B" w:rsidRPr="002D3C11" w:rsidRDefault="00F6597B" w:rsidP="00F6597B">
      <w:pPr>
        <w:rPr>
          <w:rFonts w:cs="B Nazanin"/>
          <w:sz w:val="32"/>
          <w:szCs w:val="32"/>
          <w:rtl/>
          <w:lang w:bidi="fa-IR"/>
        </w:rPr>
      </w:pPr>
    </w:p>
    <w:p w14:paraId="18B6E21B" w14:textId="3B0CE593" w:rsidR="00F6597B" w:rsidRPr="002D3C11" w:rsidRDefault="00F6597B" w:rsidP="00F6597B">
      <w:pPr>
        <w:rPr>
          <w:rFonts w:cs="B Nazanin"/>
          <w:sz w:val="32"/>
          <w:szCs w:val="32"/>
          <w:rtl/>
        </w:rPr>
      </w:pPr>
    </w:p>
    <w:p w14:paraId="78D001FB" w14:textId="77777777" w:rsidR="00F6597B" w:rsidRPr="002D3C11" w:rsidRDefault="00F6597B" w:rsidP="00F6597B">
      <w:pPr>
        <w:jc w:val="right"/>
        <w:rPr>
          <w:rFonts w:cs="B Nazanin"/>
          <w:sz w:val="32"/>
          <w:szCs w:val="32"/>
          <w:rtl/>
          <w:lang w:bidi="fa-IR"/>
        </w:rPr>
      </w:pPr>
    </w:p>
    <w:sectPr w:rsidR="00F6597B" w:rsidRPr="002D3C11" w:rsidSect="000272BB">
      <w:pgSz w:w="12240" w:h="15840"/>
      <w:pgMar w:top="1440" w:right="1440" w:bottom="1440" w:left="1440" w:header="720" w:footer="720" w:gutter="0"/>
      <w:pgBorders w:offsetFrom="page">
        <w:top w:val="pushPinNote1" w:sz="20" w:space="24" w:color="auto"/>
        <w:left w:val="pushPinNote1" w:sz="20" w:space="24" w:color="auto"/>
        <w:bottom w:val="pushPinNote1" w:sz="20" w:space="24" w:color="auto"/>
        <w:right w:val="pushPinNote1" w:sz="20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2663"/>
    <w:rsid w:val="000272BB"/>
    <w:rsid w:val="00082E8F"/>
    <w:rsid w:val="002953D7"/>
    <w:rsid w:val="002D3C11"/>
    <w:rsid w:val="00322162"/>
    <w:rsid w:val="004E45CE"/>
    <w:rsid w:val="00542663"/>
    <w:rsid w:val="005A02C4"/>
    <w:rsid w:val="00B910BC"/>
    <w:rsid w:val="00BA7E29"/>
    <w:rsid w:val="00F65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F2F36B5"/>
  <w15:chartTrackingRefBased/>
  <w15:docId w15:val="{9E7DC2A5-F971-42E6-A597-32D7BA0D4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</Words>
  <Characters>33</Characters>
  <Application>Microsoft Office Word</Application>
  <DocSecurity>0</DocSecurity>
  <Lines>1</Lines>
  <Paragraphs>1</Paragraphs>
  <ScaleCrop>false</ScaleCrop>
  <Company/>
  <LinksUpToDate>false</LinksUpToDate>
  <CharactersWithSpaces>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Karbalaee Shabani</dc:creator>
  <cp:keywords/>
  <dc:description/>
  <cp:lastModifiedBy>Muhammad Karbalaee Shabani</cp:lastModifiedBy>
  <cp:revision>10</cp:revision>
  <dcterms:created xsi:type="dcterms:W3CDTF">2021-10-24T09:01:00Z</dcterms:created>
  <dcterms:modified xsi:type="dcterms:W3CDTF">2021-10-24T13:06:00Z</dcterms:modified>
</cp:coreProperties>
</file>